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2ABB32" w14:textId="2CCA7F9B" w:rsidR="00692019" w:rsidRPr="00AF1147" w:rsidRDefault="003F43C4" w:rsidP="003F43C4">
      <w:pPr>
        <w:jc w:val="center"/>
        <w:rPr>
          <w:sz w:val="28"/>
          <w:szCs w:val="28"/>
          <w:rtl/>
        </w:rPr>
      </w:pPr>
      <w:r w:rsidRPr="00AF1147">
        <w:rPr>
          <w:rFonts w:hint="cs"/>
          <w:sz w:val="28"/>
          <w:szCs w:val="28"/>
          <w:rtl/>
        </w:rPr>
        <w:t>דף עבודה לשיעור</w:t>
      </w:r>
      <w:r w:rsidR="00AF1147" w:rsidRPr="00AF1147">
        <w:rPr>
          <w:rFonts w:hint="cs"/>
          <w:sz w:val="28"/>
          <w:szCs w:val="28"/>
          <w:rtl/>
        </w:rPr>
        <w:t xml:space="preserve"> מספר 2</w:t>
      </w:r>
      <w:r w:rsidRPr="00AF1147">
        <w:rPr>
          <w:rFonts w:hint="cs"/>
          <w:sz w:val="28"/>
          <w:szCs w:val="28"/>
          <w:rtl/>
        </w:rPr>
        <w:t xml:space="preserve"> חיבור וחיסור שברים</w:t>
      </w:r>
    </w:p>
    <w:p w14:paraId="57489509" w14:textId="77777777" w:rsidR="003F43C4" w:rsidRPr="00AF1147" w:rsidRDefault="003F43C4" w:rsidP="003F43C4">
      <w:pPr>
        <w:jc w:val="center"/>
        <w:rPr>
          <w:sz w:val="28"/>
          <w:szCs w:val="28"/>
          <w:rtl/>
        </w:rPr>
      </w:pPr>
    </w:p>
    <w:p w14:paraId="554216E7" w14:textId="39DBC150" w:rsidR="003F43C4" w:rsidRPr="00AF1147" w:rsidRDefault="003F43C4" w:rsidP="003F43C4">
      <w:pPr>
        <w:pStyle w:val="a9"/>
        <w:numPr>
          <w:ilvl w:val="0"/>
          <w:numId w:val="1"/>
        </w:numPr>
        <w:rPr>
          <w:sz w:val="28"/>
          <w:szCs w:val="28"/>
        </w:rPr>
      </w:pPr>
      <w:r w:rsidRPr="00AF1147">
        <w:rPr>
          <w:rFonts w:hint="cs"/>
          <w:sz w:val="28"/>
          <w:szCs w:val="28"/>
          <w:rtl/>
        </w:rPr>
        <w:t>פתרו את התרגלים הבאים:</w:t>
      </w:r>
    </w:p>
    <w:tbl>
      <w:tblPr>
        <w:tblStyle w:val="ae"/>
        <w:bidiVisual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F43C4" w:rsidRPr="00AF1147" w14:paraId="68154B0F" w14:textId="77777777" w:rsidTr="003F43C4">
        <w:tc>
          <w:tcPr>
            <w:tcW w:w="4148" w:type="dxa"/>
          </w:tcPr>
          <w:p w14:paraId="7D88376F" w14:textId="21BEF275" w:rsidR="003F43C4" w:rsidRPr="00AF1147" w:rsidRDefault="00AF1147" w:rsidP="003F43C4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</m:oMath>
            </m:oMathPara>
          </w:p>
          <w:p w14:paraId="103F8F09" w14:textId="77777777" w:rsidR="003F43C4" w:rsidRPr="00AF1147" w:rsidRDefault="003F43C4" w:rsidP="003F43C4">
            <w:pPr>
              <w:rPr>
                <w:sz w:val="28"/>
                <w:szCs w:val="28"/>
                <w:rtl/>
              </w:rPr>
            </w:pPr>
          </w:p>
        </w:tc>
        <w:tc>
          <w:tcPr>
            <w:tcW w:w="4148" w:type="dxa"/>
          </w:tcPr>
          <w:p w14:paraId="2341E544" w14:textId="0FE204AE" w:rsidR="00AF1147" w:rsidRPr="00AF1147" w:rsidRDefault="00AF1147" w:rsidP="00AF1147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 </m:t>
                </m:r>
              </m:oMath>
            </m:oMathPara>
          </w:p>
          <w:p w14:paraId="715F177F" w14:textId="77777777" w:rsidR="003F43C4" w:rsidRPr="00AF1147" w:rsidRDefault="003F43C4" w:rsidP="00AF1147">
            <w:pPr>
              <w:rPr>
                <w:sz w:val="28"/>
                <w:szCs w:val="28"/>
                <w:rtl/>
              </w:rPr>
            </w:pPr>
          </w:p>
        </w:tc>
      </w:tr>
      <w:tr w:rsidR="003F43C4" w:rsidRPr="00AF1147" w14:paraId="4A9A0C7E" w14:textId="77777777" w:rsidTr="003F43C4">
        <w:tc>
          <w:tcPr>
            <w:tcW w:w="4148" w:type="dxa"/>
          </w:tcPr>
          <w:p w14:paraId="779BEDE2" w14:textId="7D0F2030" w:rsidR="00AF1147" w:rsidRPr="00AF1147" w:rsidRDefault="00AF1147" w:rsidP="00AF1147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</m:oMath>
            </m:oMathPara>
          </w:p>
          <w:p w14:paraId="13ED7C42" w14:textId="77777777" w:rsidR="003F43C4" w:rsidRPr="00AF1147" w:rsidRDefault="003F43C4" w:rsidP="003F43C4">
            <w:pPr>
              <w:rPr>
                <w:sz w:val="28"/>
                <w:szCs w:val="28"/>
                <w:rtl/>
              </w:rPr>
            </w:pPr>
          </w:p>
        </w:tc>
        <w:tc>
          <w:tcPr>
            <w:tcW w:w="4148" w:type="dxa"/>
          </w:tcPr>
          <w:p w14:paraId="1C6F79F5" w14:textId="77777777" w:rsidR="00AF1147" w:rsidRPr="00AF1147" w:rsidRDefault="00AF1147" w:rsidP="00AF1147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 </m:t>
                </m:r>
              </m:oMath>
            </m:oMathPara>
          </w:p>
          <w:p w14:paraId="18C4A27B" w14:textId="77777777" w:rsidR="003F43C4" w:rsidRPr="00AF1147" w:rsidRDefault="003F43C4" w:rsidP="00AF1147">
            <w:pPr>
              <w:rPr>
                <w:sz w:val="28"/>
                <w:szCs w:val="28"/>
                <w:rtl/>
              </w:rPr>
            </w:pPr>
          </w:p>
        </w:tc>
      </w:tr>
      <w:tr w:rsidR="003F43C4" w:rsidRPr="00AF1147" w14:paraId="28F67C9B" w14:textId="77777777" w:rsidTr="003F43C4">
        <w:tc>
          <w:tcPr>
            <w:tcW w:w="4148" w:type="dxa"/>
          </w:tcPr>
          <w:p w14:paraId="6B753D8A" w14:textId="77777777" w:rsidR="00AF1147" w:rsidRPr="00AF1147" w:rsidRDefault="00AF1147" w:rsidP="00AF1147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</m:oMath>
            </m:oMathPara>
          </w:p>
          <w:p w14:paraId="12DE2660" w14:textId="77777777" w:rsidR="003F43C4" w:rsidRPr="00AF1147" w:rsidRDefault="003F43C4" w:rsidP="00AF1147">
            <w:pPr>
              <w:rPr>
                <w:sz w:val="28"/>
                <w:szCs w:val="28"/>
                <w:rtl/>
              </w:rPr>
            </w:pPr>
          </w:p>
        </w:tc>
        <w:tc>
          <w:tcPr>
            <w:tcW w:w="4148" w:type="dxa"/>
          </w:tcPr>
          <w:p w14:paraId="31CF46E9" w14:textId="54811224" w:rsidR="00AF1147" w:rsidRPr="00AF1147" w:rsidRDefault="00AF1147" w:rsidP="00AF1147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 </m:t>
                </m:r>
              </m:oMath>
            </m:oMathPara>
          </w:p>
          <w:p w14:paraId="6F72FA3A" w14:textId="77777777" w:rsidR="003F43C4" w:rsidRPr="00AF1147" w:rsidRDefault="003F43C4" w:rsidP="003F43C4">
            <w:pPr>
              <w:rPr>
                <w:sz w:val="28"/>
                <w:szCs w:val="28"/>
                <w:rtl/>
              </w:rPr>
            </w:pPr>
          </w:p>
        </w:tc>
      </w:tr>
    </w:tbl>
    <w:p w14:paraId="4AD8CF6C" w14:textId="77777777" w:rsidR="003F43C4" w:rsidRPr="00AF1147" w:rsidRDefault="003F43C4" w:rsidP="003F43C4">
      <w:pPr>
        <w:rPr>
          <w:sz w:val="28"/>
          <w:szCs w:val="28"/>
          <w:rtl/>
        </w:rPr>
      </w:pPr>
    </w:p>
    <w:p w14:paraId="7B7D2069" w14:textId="77777777" w:rsidR="003F43C4" w:rsidRPr="00AF1147" w:rsidRDefault="003F43C4" w:rsidP="003F43C4">
      <w:pPr>
        <w:rPr>
          <w:sz w:val="28"/>
          <w:szCs w:val="28"/>
          <w:rtl/>
        </w:rPr>
      </w:pPr>
    </w:p>
    <w:p w14:paraId="5B89EA98" w14:textId="77777777" w:rsidR="003F43C4" w:rsidRPr="00AF1147" w:rsidRDefault="003F43C4" w:rsidP="003F43C4">
      <w:pPr>
        <w:pStyle w:val="a9"/>
        <w:numPr>
          <w:ilvl w:val="0"/>
          <w:numId w:val="1"/>
        </w:numPr>
        <w:spacing w:line="360" w:lineRule="auto"/>
        <w:rPr>
          <w:rFonts w:asciiTheme="minorBidi" w:hAnsiTheme="minorBidi"/>
          <w:sz w:val="28"/>
          <w:szCs w:val="28"/>
        </w:rPr>
      </w:pPr>
      <w:r w:rsidRPr="00AF1147">
        <w:rPr>
          <w:rFonts w:asciiTheme="minorBidi" w:hAnsiTheme="minorBidi"/>
          <w:sz w:val="28"/>
          <w:szCs w:val="28"/>
          <w:rtl/>
        </w:rPr>
        <w:t>לפניכם סדרה של מספרים בקפיצות שוות.</w:t>
      </w:r>
    </w:p>
    <w:p w14:paraId="54F9AB13" w14:textId="77777777" w:rsidR="003F43C4" w:rsidRPr="00AF1147" w:rsidRDefault="003F43C4" w:rsidP="003F43C4">
      <w:pPr>
        <w:pStyle w:val="a9"/>
        <w:spacing w:line="360" w:lineRule="auto"/>
        <w:rPr>
          <w:rFonts w:asciiTheme="minorBidi" w:hAnsiTheme="minorBidi"/>
          <w:sz w:val="28"/>
          <w:szCs w:val="28"/>
          <w:rtl/>
        </w:rPr>
      </w:pPr>
      <w:r w:rsidRPr="00AF1147">
        <w:rPr>
          <w:rFonts w:asciiTheme="minorBidi" w:hAnsiTheme="minorBidi"/>
          <w:sz w:val="28"/>
          <w:szCs w:val="28"/>
          <w:rtl/>
        </w:rPr>
        <w:t>השלימו את המספרים החסרים:</w:t>
      </w:r>
    </w:p>
    <w:p w14:paraId="0924DA49" w14:textId="274437E9" w:rsidR="003F43C4" w:rsidRPr="00AF1147" w:rsidRDefault="003F43C4" w:rsidP="003F43C4">
      <w:pPr>
        <w:pStyle w:val="a9"/>
        <w:spacing w:line="360" w:lineRule="auto"/>
        <w:ind w:left="785"/>
        <w:rPr>
          <w:rFonts w:asciiTheme="minorBidi" w:hAnsiTheme="minorBidi"/>
          <w:sz w:val="28"/>
          <w:szCs w:val="28"/>
          <w:rtl/>
        </w:rPr>
      </w:pPr>
      <w:r w:rsidRPr="00AF1147">
        <w:rPr>
          <w:rFonts w:asciiTheme="minorBidi" w:hAnsiTheme="minorBidi"/>
          <w:sz w:val="28"/>
          <w:szCs w:val="28"/>
        </w:rPr>
        <w:t xml:space="preserve">_____   , </w:t>
      </w:r>
      <w:proofErr w:type="gramStart"/>
      <w:r w:rsidRPr="00AF1147">
        <w:rPr>
          <w:rFonts w:asciiTheme="minorBidi" w:hAnsiTheme="minorBidi"/>
          <w:sz w:val="28"/>
          <w:szCs w:val="28"/>
        </w:rPr>
        <w:t>1  ,</w:t>
      </w:r>
      <w:proofErr w:type="gramEnd"/>
      <w:r w:rsidRPr="00AF1147">
        <w:rPr>
          <w:rFonts w:asciiTheme="minorBidi" w:hAnsiTheme="minorBidi"/>
          <w:sz w:val="28"/>
          <w:szCs w:val="28"/>
        </w:rPr>
        <w:t xml:space="preserve">   </w:t>
      </w:r>
      <m:oMath>
        <m:r>
          <w:rPr>
            <w:rFonts w:ascii="Cambria Math" w:hAnsi="Cambria Math"/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Pr="00AF1147">
        <w:rPr>
          <w:rFonts w:asciiTheme="minorBidi" w:hAnsiTheme="minorBidi"/>
          <w:sz w:val="28"/>
          <w:szCs w:val="28"/>
        </w:rPr>
        <w:t xml:space="preserve">  ,  </w:t>
      </w:r>
      <m:oMath>
        <m:r>
          <w:rPr>
            <w:rFonts w:ascii="Cambria Math" w:hAnsi="Cambria Math"/>
            <w:sz w:val="28"/>
            <w:szCs w:val="28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AF1147">
        <w:rPr>
          <w:rFonts w:asciiTheme="minorBidi" w:hAnsiTheme="minorBidi"/>
          <w:sz w:val="28"/>
          <w:szCs w:val="28"/>
        </w:rPr>
        <w:t xml:space="preserve"> ,   _____ ,   _____</w:t>
      </w:r>
    </w:p>
    <w:p w14:paraId="6D67BEA0" w14:textId="4C997FDB" w:rsidR="003F43C4" w:rsidRPr="00AF1147" w:rsidRDefault="003F43C4" w:rsidP="003F43C4">
      <w:pPr>
        <w:pStyle w:val="a9"/>
        <w:ind w:left="785"/>
        <w:rPr>
          <w:sz w:val="28"/>
          <w:szCs w:val="28"/>
          <w:rtl/>
        </w:rPr>
      </w:pPr>
    </w:p>
    <w:p w14:paraId="3B0C4D41" w14:textId="77777777" w:rsidR="003F43C4" w:rsidRPr="00AF1147" w:rsidRDefault="003F43C4" w:rsidP="003F43C4">
      <w:pPr>
        <w:pStyle w:val="Sargel2"/>
        <w:numPr>
          <w:ilvl w:val="0"/>
          <w:numId w:val="1"/>
        </w:numPr>
        <w:spacing w:line="360" w:lineRule="auto"/>
        <w:rPr>
          <w:rFonts w:asciiTheme="minorBidi" w:eastAsiaTheme="minorEastAsia" w:hAnsiTheme="minorBidi" w:cstheme="minorBidi"/>
          <w:sz w:val="28"/>
          <w:szCs w:val="28"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ביום שני אפו במאפיה </w:t>
      </w:r>
      <w:r w:rsidRPr="00AF1147">
        <w:rPr>
          <w:rFonts w:asciiTheme="minorBidi" w:hAnsiTheme="minorBidi" w:cstheme="minorBidi"/>
          <w:sz w:val="28"/>
          <w:szCs w:val="28"/>
          <w:rtl/>
        </w:rPr>
        <w:t>10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 ק״ג עוגיות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. </w:t>
      </w:r>
    </w:p>
    <w:p w14:paraId="61FC80CA" w14:textId="77777777" w:rsidR="003F43C4" w:rsidRPr="00AF1147" w:rsidRDefault="003F43C4" w:rsidP="003F43C4">
      <w:pPr>
        <w:pStyle w:val="Sargel2"/>
        <w:spacing w:line="360" w:lineRule="auto"/>
        <w:ind w:left="785" w:firstLine="0"/>
        <w:rPr>
          <w:rFonts w:asciiTheme="minorBidi" w:hAnsiTheme="minorBidi" w:cstheme="minorBidi"/>
          <w:sz w:val="28"/>
          <w:szCs w:val="28"/>
          <w:lang w:bidi="he-IL"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במשך הבוקר מכרו </w:t>
      </w:r>
      <m:oMath>
        <m:r>
          <w:rPr>
            <w:rFonts w:ascii="Cambria Math" w:eastAsiaTheme="minorEastAsia" w:hAnsi="Cambria Math" w:cstheme="minorBidi"/>
            <w:sz w:val="28"/>
            <w:szCs w:val="28"/>
            <w:lang w:bidi="he-IL"/>
          </w:rPr>
          <m:t>2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28"/>
                <w:szCs w:val="28"/>
                <w:lang w:bidi="he-IL"/>
              </w:rPr>
              <m:t>3</m:t>
            </m:r>
          </m:num>
          <m:den>
            <m:r>
              <w:rPr>
                <w:rFonts w:ascii="Cambria Math" w:eastAsiaTheme="minorEastAsia" w:hAnsi="Cambria Math" w:cstheme="minorBidi"/>
                <w:sz w:val="28"/>
                <w:szCs w:val="28"/>
                <w:lang w:bidi="he-IL"/>
              </w:rPr>
              <m:t>4</m:t>
            </m:r>
          </m:den>
        </m:f>
      </m:oMath>
      <w:r w:rsidRPr="00AF1147">
        <w:rPr>
          <w:rFonts w:asciiTheme="minorBidi" w:eastAsiaTheme="minorEastAsia" w:hAnsiTheme="minorBidi" w:cstheme="minorBidi"/>
          <w:sz w:val="28"/>
          <w:szCs w:val="28"/>
          <w:rtl/>
          <w:lang w:bidi="he-IL"/>
        </w:rPr>
        <w:t xml:space="preserve"> 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ק״ג עוגיות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, 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ובשאר היום מכרו עוד </w:t>
      </w:r>
      <m:oMath>
        <m:r>
          <w:rPr>
            <w:rFonts w:ascii="Cambria Math" w:hAnsi="Cambria Math" w:cstheme="minorBidi"/>
            <w:sz w:val="28"/>
            <w:szCs w:val="28"/>
          </w:rPr>
          <m:t>3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Bid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Bidi"/>
                <w:sz w:val="28"/>
                <w:szCs w:val="28"/>
              </w:rPr>
              <m:t>2</m:t>
            </m:r>
          </m:den>
        </m:f>
      </m:oMath>
      <w:r w:rsidRPr="00AF1147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ק״ג עוגיות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. </w:t>
      </w:r>
    </w:p>
    <w:p w14:paraId="2EE5BED8" w14:textId="77777777" w:rsidR="003F43C4" w:rsidRPr="00AF1147" w:rsidRDefault="003F43C4" w:rsidP="003F43C4">
      <w:pPr>
        <w:pStyle w:val="Sargel2"/>
        <w:spacing w:line="360" w:lineRule="auto"/>
        <w:ind w:left="785" w:firstLine="0"/>
        <w:rPr>
          <w:rFonts w:asciiTheme="minorBidi" w:hAnsiTheme="minorBidi" w:cstheme="minorBidi"/>
          <w:sz w:val="28"/>
          <w:szCs w:val="28"/>
          <w:rtl/>
          <w:lang w:bidi="he-IL"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את העוגיות שנשארו בסוף היום תרמו למתנ״ס העירוני</w:t>
      </w:r>
      <w:r w:rsidRPr="00AF1147">
        <w:rPr>
          <w:rFonts w:asciiTheme="minorBidi" w:hAnsiTheme="minorBidi" w:cstheme="minorBidi"/>
          <w:sz w:val="28"/>
          <w:szCs w:val="28"/>
          <w:rtl/>
        </w:rPr>
        <w:t>.</w:t>
      </w:r>
    </w:p>
    <w:p w14:paraId="3ED728CE" w14:textId="77777777" w:rsidR="003F43C4" w:rsidRPr="00AF1147" w:rsidRDefault="003F43C4" w:rsidP="003F43C4">
      <w:pPr>
        <w:pStyle w:val="Sargel2"/>
        <w:spacing w:line="360" w:lineRule="auto"/>
        <w:ind w:left="785" w:firstLine="0"/>
        <w:rPr>
          <w:rFonts w:asciiTheme="minorBidi" w:hAnsiTheme="minorBidi" w:cstheme="minorBidi"/>
          <w:sz w:val="28"/>
          <w:szCs w:val="28"/>
          <w:rtl/>
          <w:lang w:bidi="he-IL"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כמה ק״ג עוגיות תרמו למתנ״ס ביום שני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? </w:t>
      </w:r>
    </w:p>
    <w:p w14:paraId="5F45337C" w14:textId="77777777" w:rsidR="003F43C4" w:rsidRPr="00AF1147" w:rsidRDefault="003F43C4" w:rsidP="003F43C4">
      <w:pPr>
        <w:pStyle w:val="Sargel2"/>
        <w:spacing w:line="360" w:lineRule="auto"/>
        <w:ind w:left="785" w:firstLine="0"/>
        <w:rPr>
          <w:rFonts w:asciiTheme="minorBidi" w:hAnsiTheme="minorBidi" w:cstheme="minorBidi"/>
          <w:sz w:val="28"/>
          <w:szCs w:val="28"/>
          <w:rtl/>
          <w:lang w:bidi="he-IL"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הַציגו את דרך הפתרון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. </w:t>
      </w:r>
    </w:p>
    <w:p w14:paraId="5310BF15" w14:textId="77777777" w:rsidR="00AF1147" w:rsidRPr="00AF1147" w:rsidRDefault="00AF1147" w:rsidP="003F43C4">
      <w:pPr>
        <w:pStyle w:val="Sargel2"/>
        <w:spacing w:line="360" w:lineRule="auto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66E2DC66" w14:textId="77777777" w:rsidR="00AF1147" w:rsidRPr="00AF1147" w:rsidRDefault="00AF1147" w:rsidP="003F43C4">
      <w:pPr>
        <w:pStyle w:val="Sargel2"/>
        <w:spacing w:line="360" w:lineRule="auto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0F8A38FB" w14:textId="77777777" w:rsidR="00AF1147" w:rsidRPr="00AF1147" w:rsidRDefault="00AF1147" w:rsidP="003F43C4">
      <w:pPr>
        <w:pStyle w:val="Sargel2"/>
        <w:spacing w:line="360" w:lineRule="auto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7AB8323C" w14:textId="77777777" w:rsidR="00AF1147" w:rsidRPr="00AF1147" w:rsidRDefault="00AF1147" w:rsidP="003F43C4">
      <w:pPr>
        <w:pStyle w:val="Sargel2"/>
        <w:spacing w:line="360" w:lineRule="auto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5CEB06DD" w14:textId="77777777" w:rsidR="00AF1147" w:rsidRPr="00AF1147" w:rsidRDefault="00AF1147" w:rsidP="003F43C4">
      <w:pPr>
        <w:pStyle w:val="Sargel2"/>
        <w:spacing w:line="360" w:lineRule="auto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42562B18" w14:textId="77777777" w:rsidR="00AF1147" w:rsidRPr="00AF1147" w:rsidRDefault="00AF1147" w:rsidP="003F43C4">
      <w:pPr>
        <w:pStyle w:val="Sargel2"/>
        <w:spacing w:line="360" w:lineRule="auto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78EAFF08" w14:textId="4AC69240" w:rsidR="003F43C4" w:rsidRPr="00AF1147" w:rsidRDefault="003F43C4" w:rsidP="004A11E0">
      <w:pPr>
        <w:pStyle w:val="Sargel2"/>
        <w:spacing w:line="360" w:lineRule="auto"/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</w:pPr>
      <w:r w:rsidRPr="00AF1147">
        <w:rPr>
          <w:rFonts w:cstheme="minorBidi" w:hint="cs"/>
          <w:sz w:val="28"/>
          <w:szCs w:val="28"/>
          <w:rtl/>
          <w:lang w:bidi="he-IL"/>
        </w:rPr>
        <w:lastRenderedPageBreak/>
        <w:t>4.</w:t>
      </w:r>
      <w:r w:rsidRPr="00AF1147">
        <w:rPr>
          <w:rFonts w:hint="cs"/>
          <w:sz w:val="28"/>
          <w:szCs w:val="28"/>
          <w:rtl/>
        </w:rPr>
        <w:t xml:space="preserve">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>אם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 xml:space="preserve">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 xml:space="preserve">נחבר את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 xml:space="preserve">  </w:t>
      </w:r>
      <m:oMath>
        <m:f>
          <m:fPr>
            <m:ctrlPr>
              <w:rPr>
                <w:rStyle w:val="DavidMFRegular"/>
                <w:rFonts w:ascii="Cambria Math" w:hAnsi="Cambria Math" w:cstheme="minorBidi" w:hint="default"/>
                <w:i/>
                <w:sz w:val="28"/>
                <w:szCs w:val="28"/>
              </w:rPr>
            </m:ctrlPr>
          </m:fPr>
          <m:num>
            <m:r>
              <w:rPr>
                <w:rStyle w:val="DavidMFRegular"/>
                <w:rFonts w:ascii="Cambria Math" w:hAnsi="Cambria Math" w:cstheme="minorBidi" w:hint="default"/>
                <w:sz w:val="28"/>
                <w:szCs w:val="28"/>
              </w:rPr>
              <m:t>18</m:t>
            </m:r>
          </m:num>
          <m:den>
            <m:r>
              <w:rPr>
                <w:rStyle w:val="DavidMFRegular"/>
                <w:rFonts w:ascii="Cambria Math" w:hAnsi="Cambria Math" w:cstheme="minorBidi" w:hint="default"/>
                <w:sz w:val="28"/>
                <w:szCs w:val="28"/>
              </w:rPr>
              <m:t>19</m:t>
            </m:r>
          </m:den>
        </m:f>
      </m:oMath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 xml:space="preserve">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 xml:space="preserve"> ל-  </w:t>
      </w:r>
      <m:oMath>
        <m:f>
          <m:fPr>
            <m:ctrlPr>
              <w:rPr>
                <w:rStyle w:val="DavidMFRegular"/>
                <w:rFonts w:ascii="Cambria Math" w:hAnsi="Cambria Math" w:cstheme="minorBidi" w:hint="default"/>
                <w:i/>
                <w:sz w:val="28"/>
                <w:szCs w:val="28"/>
                <w:lang w:bidi="he-IL"/>
              </w:rPr>
            </m:ctrlPr>
          </m:fPr>
          <m:num>
            <m:r>
              <w:rPr>
                <w:rStyle w:val="DavidMFRegular"/>
                <w:rFonts w:ascii="Cambria Math" w:hAnsi="Cambria Math" w:cstheme="minorBidi" w:hint="default"/>
                <w:sz w:val="28"/>
                <w:szCs w:val="28"/>
                <w:lang w:bidi="he-IL"/>
              </w:rPr>
              <m:t>23</m:t>
            </m:r>
          </m:num>
          <m:den>
            <m:r>
              <w:rPr>
                <w:rStyle w:val="DavidMFRegular"/>
                <w:rFonts w:ascii="Cambria Math" w:hAnsi="Cambria Math" w:cstheme="minorBidi" w:hint="default"/>
                <w:sz w:val="28"/>
                <w:szCs w:val="28"/>
                <w:lang w:bidi="he-IL"/>
              </w:rPr>
              <m:t>25</m:t>
            </m:r>
          </m:den>
        </m:f>
      </m:oMath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 xml:space="preserve"> 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>נקבל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>:</w:t>
      </w:r>
    </w:p>
    <w:p w14:paraId="6A46BF54" w14:textId="77777777" w:rsidR="003F43C4" w:rsidRPr="00AF1147" w:rsidRDefault="003F43C4" w:rsidP="003F43C4">
      <w:pPr>
        <w:pStyle w:val="Sargel2"/>
        <w:spacing w:line="360" w:lineRule="auto"/>
        <w:rPr>
          <w:rStyle w:val="DavidMFRegular"/>
          <w:rFonts w:asciiTheme="minorBidi" w:hAnsiTheme="minorBidi" w:cstheme="minorBidi" w:hint="default"/>
          <w:sz w:val="28"/>
          <w:szCs w:val="28"/>
          <w:lang w:bidi="he-IL"/>
        </w:rPr>
      </w:pP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>(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>סמנו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 xml:space="preserve">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>את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 xml:space="preserve">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>התשובה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 xml:space="preserve">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>הנכונה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>.)</w:t>
      </w:r>
    </w:p>
    <w:p w14:paraId="3726E93C" w14:textId="77777777" w:rsidR="003F43C4" w:rsidRPr="00AF1147" w:rsidRDefault="003F43C4" w:rsidP="003F43C4">
      <w:pPr>
        <w:pStyle w:val="sargel3-rav-brera"/>
        <w:numPr>
          <w:ilvl w:val="0"/>
          <w:numId w:val="2"/>
        </w:numPr>
        <w:spacing w:line="360" w:lineRule="auto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</w:rPr>
        <w:t>מספר קטן מ-</w:t>
      </w:r>
      <w:r w:rsidRPr="00AF1147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hAnsi="Cambria Math" w:cstheme="min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Bid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Bidi"/>
                <w:sz w:val="28"/>
                <w:szCs w:val="28"/>
              </w:rPr>
              <m:t>2</m:t>
            </m:r>
          </m:den>
        </m:f>
      </m:oMath>
      <w:r w:rsidRPr="00AF1147">
        <w:rPr>
          <w:rFonts w:asciiTheme="minorBidi" w:hAnsiTheme="minorBidi" w:cstheme="minorBidi"/>
          <w:sz w:val="28"/>
          <w:szCs w:val="28"/>
          <w:rtl/>
        </w:rPr>
        <w:t>.</w:t>
      </w:r>
    </w:p>
    <w:p w14:paraId="6ACE75F7" w14:textId="77777777" w:rsidR="003F43C4" w:rsidRPr="00AF1147" w:rsidRDefault="003F43C4" w:rsidP="003F43C4">
      <w:pPr>
        <w:pStyle w:val="sargel3-rav-brera"/>
        <w:numPr>
          <w:ilvl w:val="0"/>
          <w:numId w:val="2"/>
        </w:numPr>
        <w:spacing w:line="360" w:lineRule="auto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</w:rPr>
        <w:t xml:space="preserve">מספר גדול מ- </w:t>
      </w:r>
      <m:oMath>
        <m:f>
          <m:fPr>
            <m:ctrlPr>
              <w:rPr>
                <w:rFonts w:ascii="Cambria Math" w:hAnsi="Cambria Math" w:cstheme="min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Bid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Bidi"/>
                <w:sz w:val="28"/>
                <w:szCs w:val="28"/>
              </w:rPr>
              <m:t>2</m:t>
            </m:r>
          </m:den>
        </m:f>
      </m:oMath>
      <w:r w:rsidRPr="00AF1147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>וקטן מ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 xml:space="preserve">- </w:t>
      </w:r>
      <w:r w:rsidRPr="00AF1147">
        <w:rPr>
          <w:rStyle w:val="Times"/>
          <w:rFonts w:asciiTheme="minorBidi" w:hAnsiTheme="minorBidi" w:cstheme="minorBidi"/>
          <w:sz w:val="28"/>
          <w:szCs w:val="28"/>
        </w:rPr>
        <w:t>1</w:t>
      </w:r>
      <w:r w:rsidRPr="00AF1147">
        <w:rPr>
          <w:rFonts w:asciiTheme="minorBidi" w:hAnsiTheme="minorBidi" w:cstheme="minorBidi"/>
          <w:sz w:val="28"/>
          <w:szCs w:val="28"/>
          <w:rtl/>
        </w:rPr>
        <w:t>.</w:t>
      </w:r>
    </w:p>
    <w:p w14:paraId="0D907666" w14:textId="77777777" w:rsidR="003F43C4" w:rsidRPr="00AF1147" w:rsidRDefault="003F43C4" w:rsidP="003F43C4">
      <w:pPr>
        <w:pStyle w:val="sargel3-rav-brera"/>
        <w:numPr>
          <w:ilvl w:val="0"/>
          <w:numId w:val="2"/>
        </w:numPr>
        <w:spacing w:line="360" w:lineRule="auto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</w:rPr>
        <w:t xml:space="preserve">מספר גדול מ- </w:t>
      </w:r>
      <w:r w:rsidRPr="00AF1147">
        <w:rPr>
          <w:rStyle w:val="Times"/>
          <w:rFonts w:asciiTheme="minorBidi" w:hAnsiTheme="minorBidi" w:cstheme="minorBidi"/>
          <w:sz w:val="28"/>
          <w:szCs w:val="28"/>
        </w:rPr>
        <w:t>1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  <w:t xml:space="preserve"> וקטן מ</w:t>
      </w:r>
      <w:r w:rsidRPr="00AF1147">
        <w:rPr>
          <w:rStyle w:val="DavidMFRegular"/>
          <w:rFonts w:asciiTheme="minorBidi" w:hAnsiTheme="minorBidi" w:cstheme="minorBidi" w:hint="default"/>
          <w:sz w:val="28"/>
          <w:szCs w:val="28"/>
          <w:rtl/>
        </w:rPr>
        <w:t>-</w:t>
      </w:r>
      <w:r w:rsidRPr="00AF1147">
        <w:rPr>
          <w:rStyle w:val="Times"/>
          <w:rFonts w:asciiTheme="minorBidi" w:hAnsiTheme="minorBidi" w:cstheme="minorBidi"/>
          <w:sz w:val="28"/>
          <w:szCs w:val="28"/>
        </w:rPr>
        <w:t xml:space="preserve">2 </w:t>
      </w:r>
      <w:r w:rsidRPr="00AF1147">
        <w:rPr>
          <w:rFonts w:asciiTheme="minorBidi" w:hAnsiTheme="minorBidi" w:cstheme="minorBidi"/>
          <w:sz w:val="28"/>
          <w:szCs w:val="28"/>
          <w:rtl/>
        </w:rPr>
        <w:t>.</w:t>
      </w:r>
    </w:p>
    <w:p w14:paraId="7A1AEFA8" w14:textId="77777777" w:rsidR="003F43C4" w:rsidRPr="00AF1147" w:rsidRDefault="003F43C4" w:rsidP="003F43C4">
      <w:pPr>
        <w:pStyle w:val="sargel3-rav-brera"/>
        <w:numPr>
          <w:ilvl w:val="0"/>
          <w:numId w:val="2"/>
        </w:numPr>
        <w:spacing w:before="240" w:line="360" w:lineRule="auto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</w:rPr>
        <w:t xml:space="preserve">מספר גדול מ- </w:t>
      </w:r>
      <w:r w:rsidRPr="00AF1147">
        <w:rPr>
          <w:rStyle w:val="Times"/>
          <w:rFonts w:asciiTheme="minorBidi" w:hAnsiTheme="minorBidi" w:cstheme="minorBidi"/>
          <w:sz w:val="28"/>
          <w:szCs w:val="28"/>
        </w:rPr>
        <w:t>2</w:t>
      </w:r>
      <w:r w:rsidRPr="00AF1147">
        <w:rPr>
          <w:rFonts w:asciiTheme="minorBidi" w:hAnsiTheme="minorBidi" w:cstheme="minorBidi"/>
          <w:sz w:val="28"/>
          <w:szCs w:val="28"/>
          <w:rtl/>
        </w:rPr>
        <w:t>.</w:t>
      </w:r>
    </w:p>
    <w:p w14:paraId="35492ED3" w14:textId="65ADA32A" w:rsidR="003F43C4" w:rsidRPr="00AF1147" w:rsidRDefault="00AF1147" w:rsidP="003F43C4">
      <w:pPr>
        <w:pStyle w:val="Sargel2"/>
        <w:spacing w:line="360" w:lineRule="auto"/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</w:pPr>
      <w:r w:rsidRPr="00AF1147">
        <w:rPr>
          <w:rFonts w:asciiTheme="minorBidi" w:hAnsiTheme="minorBidi" w:cstheme="minorBidi" w:hint="cs"/>
          <w:sz w:val="28"/>
          <w:szCs w:val="28"/>
          <w:rtl/>
          <w:lang w:bidi="he-IL"/>
        </w:rPr>
        <w:t xml:space="preserve">      </w:t>
      </w:r>
      <w:r w:rsidR="003F43C4" w:rsidRPr="00AF1147">
        <w:rPr>
          <w:rFonts w:asciiTheme="minorBidi" w:hAnsiTheme="minorBidi" w:cstheme="minorBidi"/>
          <w:sz w:val="28"/>
          <w:szCs w:val="28"/>
          <w:rtl/>
          <w:lang w:bidi="he-IL"/>
        </w:rPr>
        <w:t>הסבירו כיצד הגעתם לתשובה</w:t>
      </w:r>
      <w:r w:rsidR="003F43C4" w:rsidRPr="00AF1147">
        <w:rPr>
          <w:rFonts w:asciiTheme="minorBidi" w:hAnsiTheme="minorBidi" w:cstheme="minorBidi"/>
          <w:sz w:val="28"/>
          <w:szCs w:val="28"/>
          <w:rtl/>
        </w:rPr>
        <w:t>.</w:t>
      </w:r>
    </w:p>
    <w:p w14:paraId="2ACFFCB7" w14:textId="77777777" w:rsidR="00AF1147" w:rsidRPr="00AF1147" w:rsidRDefault="00AF1147" w:rsidP="003F43C4">
      <w:pPr>
        <w:pStyle w:val="Sargel2"/>
        <w:spacing w:line="360" w:lineRule="auto"/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</w:pPr>
    </w:p>
    <w:p w14:paraId="52CCC9D9" w14:textId="77777777" w:rsidR="00AF1147" w:rsidRPr="00AF1147" w:rsidRDefault="00AF1147" w:rsidP="003F43C4">
      <w:pPr>
        <w:pStyle w:val="Sargel2"/>
        <w:spacing w:line="360" w:lineRule="auto"/>
        <w:rPr>
          <w:rStyle w:val="DavidMFRegular"/>
          <w:rFonts w:asciiTheme="minorBidi" w:hAnsiTheme="minorBidi" w:cstheme="minorBidi" w:hint="default"/>
          <w:sz w:val="28"/>
          <w:szCs w:val="28"/>
          <w:rtl/>
          <w:lang w:bidi="he-IL"/>
        </w:rPr>
      </w:pPr>
    </w:p>
    <w:p w14:paraId="086E0493" w14:textId="77777777" w:rsidR="00AF1147" w:rsidRPr="00AF1147" w:rsidRDefault="00AF1147" w:rsidP="00AF1147">
      <w:pPr>
        <w:pStyle w:val="a9"/>
        <w:numPr>
          <w:ilvl w:val="0"/>
          <w:numId w:val="4"/>
        </w:numPr>
        <w:rPr>
          <w:sz w:val="28"/>
          <w:szCs w:val="28"/>
        </w:rPr>
      </w:pPr>
      <w:r w:rsidRPr="00AF1147">
        <w:rPr>
          <w:rFonts w:hint="cs"/>
          <w:sz w:val="28"/>
          <w:szCs w:val="28"/>
          <w:rtl/>
        </w:rPr>
        <w:t xml:space="preserve">לפניכם כתבה שהתפרסמה בעיתון בית הספר "צבר". </w:t>
      </w:r>
    </w:p>
    <w:p w14:paraId="7FB2304C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71F3DCF3" w14:textId="77777777" w:rsidR="00AF1147" w:rsidRPr="00AF1147" w:rsidRDefault="00AF1147" w:rsidP="00AF1147">
      <w:pPr>
        <w:pStyle w:val="a9"/>
        <w:rPr>
          <w:sz w:val="28"/>
          <w:szCs w:val="28"/>
        </w:rPr>
      </w:pPr>
      <w:r w:rsidRPr="00AF1147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80C45F5" wp14:editId="69E4B82B">
            <wp:simplePos x="0" y="0"/>
            <wp:positionH relativeFrom="column">
              <wp:posOffset>781685</wp:posOffset>
            </wp:positionH>
            <wp:positionV relativeFrom="paragraph">
              <wp:posOffset>7620</wp:posOffset>
            </wp:positionV>
            <wp:extent cx="3876675" cy="2082165"/>
            <wp:effectExtent l="0" t="0" r="9525" b="0"/>
            <wp:wrapNone/>
            <wp:docPr id="70" name="תמונה 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תמונה 70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63" r="13135"/>
                    <a:stretch/>
                  </pic:blipFill>
                  <pic:spPr bwMode="auto">
                    <a:xfrm>
                      <a:off x="0" y="0"/>
                      <a:ext cx="3876675" cy="2082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33705488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7767C1CA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62826129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3ED6489F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3DACD6BA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2AB664AE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0ED58A82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020C3A7A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76A16236" w14:textId="77777777" w:rsidR="00AF1147" w:rsidRPr="00AF1147" w:rsidRDefault="00AF1147" w:rsidP="00AF1147">
      <w:pPr>
        <w:pStyle w:val="a9"/>
        <w:rPr>
          <w:sz w:val="28"/>
          <w:szCs w:val="28"/>
        </w:rPr>
      </w:pPr>
    </w:p>
    <w:p w14:paraId="32412926" w14:textId="77777777" w:rsidR="00AF1147" w:rsidRPr="00AF1147" w:rsidRDefault="00AF1147" w:rsidP="00AF1147">
      <w:pPr>
        <w:pStyle w:val="Sargel2"/>
        <w:spacing w:line="360" w:lineRule="auto"/>
        <w:ind w:left="720" w:firstLine="0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בהצגת הנתונים נפלה טעות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. </w:t>
      </w:r>
    </w:p>
    <w:p w14:paraId="08D46AA7" w14:textId="77777777" w:rsidR="00AF1147" w:rsidRPr="00AF1147" w:rsidRDefault="00AF1147" w:rsidP="00AF1147">
      <w:pPr>
        <w:pStyle w:val="Sargel2"/>
        <w:spacing w:line="360" w:lineRule="auto"/>
        <w:ind w:left="720" w:firstLine="0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איך אפשר לדעת שנפלה טעות בהצגת הנתונים</w:t>
      </w:r>
      <w:r w:rsidRPr="00AF1147">
        <w:rPr>
          <w:rFonts w:asciiTheme="minorBidi" w:hAnsiTheme="minorBidi" w:cstheme="minorBidi"/>
          <w:sz w:val="28"/>
          <w:szCs w:val="28"/>
          <w:rtl/>
        </w:rPr>
        <w:t>?</w:t>
      </w:r>
    </w:p>
    <w:p w14:paraId="1AA9B90B" w14:textId="3EE570AD" w:rsidR="00AF1147" w:rsidRDefault="00AF1147" w:rsidP="00AF1147">
      <w:pPr>
        <w:pStyle w:val="Sargel1"/>
        <w:spacing w:line="360" w:lineRule="auto"/>
        <w:ind w:left="720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03207079" w14:textId="77777777" w:rsidR="004A11E0" w:rsidRPr="00AF1147" w:rsidRDefault="004A11E0" w:rsidP="00AF1147">
      <w:pPr>
        <w:pStyle w:val="Sargel1"/>
        <w:spacing w:line="360" w:lineRule="auto"/>
        <w:ind w:left="720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6FBE33C1" w14:textId="77777777" w:rsidR="00AF1147" w:rsidRPr="00AF1147" w:rsidRDefault="00AF1147" w:rsidP="00AF1147">
      <w:pPr>
        <w:pStyle w:val="Sargel1"/>
        <w:spacing w:line="360" w:lineRule="auto"/>
        <w:ind w:left="720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66F9E083" w14:textId="77777777" w:rsidR="00AF1147" w:rsidRDefault="00AF1147" w:rsidP="00AF1147">
      <w:pPr>
        <w:pStyle w:val="Sargel1"/>
        <w:spacing w:line="360" w:lineRule="auto"/>
        <w:ind w:left="720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28ABA7D8" w14:textId="77777777" w:rsidR="00AF1147" w:rsidRPr="00AF1147" w:rsidRDefault="00AF1147" w:rsidP="00AF1147">
      <w:pPr>
        <w:pStyle w:val="Sargel1"/>
        <w:spacing w:line="360" w:lineRule="auto"/>
        <w:ind w:left="720"/>
        <w:rPr>
          <w:rFonts w:asciiTheme="minorBidi" w:hAnsiTheme="minorBidi" w:cstheme="minorBidi"/>
          <w:sz w:val="28"/>
          <w:szCs w:val="28"/>
          <w:rtl/>
          <w:lang w:bidi="he-IL"/>
        </w:rPr>
      </w:pPr>
    </w:p>
    <w:p w14:paraId="41E72125" w14:textId="77777777" w:rsidR="00AF1147" w:rsidRPr="00AF1147" w:rsidRDefault="00AF1147" w:rsidP="00AF1147">
      <w:pPr>
        <w:pStyle w:val="Sargel1"/>
        <w:spacing w:line="360" w:lineRule="auto"/>
        <w:ind w:left="720"/>
        <w:rPr>
          <w:rFonts w:asciiTheme="minorBidi" w:hAnsiTheme="minorBidi" w:cstheme="minorBidi"/>
          <w:sz w:val="28"/>
          <w:szCs w:val="28"/>
          <w:lang w:bidi="he-IL"/>
        </w:rPr>
      </w:pPr>
    </w:p>
    <w:p w14:paraId="24C50839" w14:textId="45076F82" w:rsidR="003F43C4" w:rsidRPr="004A11E0" w:rsidRDefault="003F43C4" w:rsidP="004A11E0">
      <w:pPr>
        <w:pStyle w:val="Sargel1"/>
        <w:numPr>
          <w:ilvl w:val="0"/>
          <w:numId w:val="4"/>
        </w:numPr>
        <w:spacing w:line="360" w:lineRule="auto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lastRenderedPageBreak/>
        <w:t>ניצן מדד את כמות הגשמים שירדה במשך שבוע</w:t>
      </w:r>
      <w:r w:rsidRPr="00AF1147">
        <w:rPr>
          <w:rFonts w:asciiTheme="minorBidi" w:hAnsiTheme="minorBidi" w:cstheme="minorBidi"/>
          <w:sz w:val="28"/>
          <w:szCs w:val="28"/>
          <w:rtl/>
        </w:rPr>
        <w:t>.</w:t>
      </w:r>
      <w:r w:rsidRPr="00AF1147">
        <w:rPr>
          <w:rFonts w:asciiTheme="minorBidi" w:hAnsiTheme="minorBidi" w:cstheme="minorBidi"/>
          <w:sz w:val="28"/>
          <w:szCs w:val="28"/>
          <w:rtl/>
        </w:rPr>
        <w:br/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בכל בוקר הוא העמיד בחצר </w:t>
      </w:r>
      <w:r w:rsidRPr="00AF1147">
        <w:rPr>
          <w:rFonts w:asciiTheme="minorBidi" w:hAnsiTheme="minorBidi" w:cstheme="minorBidi"/>
          <w:b/>
          <w:bCs/>
          <w:sz w:val="28"/>
          <w:szCs w:val="28"/>
          <w:rtl/>
          <w:lang w:bidi="he-IL"/>
        </w:rPr>
        <w:t>חבית ריקה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 לאיסוף מי הגשמים</w:t>
      </w:r>
      <w:r w:rsidRPr="00AF1147">
        <w:rPr>
          <w:rFonts w:asciiTheme="minorBidi" w:hAnsiTheme="minorBidi" w:cstheme="minorBidi"/>
          <w:sz w:val="28"/>
          <w:szCs w:val="28"/>
          <w:rtl/>
        </w:rPr>
        <w:t>.</w:t>
      </w:r>
      <w:r w:rsidRPr="00AF1147">
        <w:rPr>
          <w:rFonts w:asciiTheme="minorBidi" w:hAnsiTheme="minorBidi" w:cstheme="minorBidi"/>
          <w:sz w:val="28"/>
          <w:szCs w:val="28"/>
          <w:rtl/>
        </w:rPr>
        <w:br/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ניצן ריכז את המדידות בטבלה</w:t>
      </w:r>
      <w:r w:rsidRPr="00AF1147">
        <w:rPr>
          <w:rFonts w:asciiTheme="minorBidi" w:hAnsiTheme="minorBidi" w:cstheme="minorBidi"/>
          <w:sz w:val="28"/>
          <w:szCs w:val="28"/>
          <w:rtl/>
        </w:rPr>
        <w:t>:</w:t>
      </w:r>
      <w:bookmarkStart w:id="0" w:name="_GoBack"/>
      <w:bookmarkEnd w:id="0"/>
    </w:p>
    <w:tbl>
      <w:tblPr>
        <w:tblStyle w:val="ae"/>
        <w:bidiVisual/>
        <w:tblW w:w="0" w:type="auto"/>
        <w:tblLook w:val="01E0" w:firstRow="1" w:lastRow="1" w:firstColumn="1" w:lastColumn="1" w:noHBand="0" w:noVBand="0"/>
      </w:tblPr>
      <w:tblGrid>
        <w:gridCol w:w="1249"/>
        <w:gridCol w:w="1204"/>
        <w:gridCol w:w="1204"/>
        <w:gridCol w:w="1204"/>
        <w:gridCol w:w="1204"/>
        <w:gridCol w:w="1204"/>
        <w:gridCol w:w="1027"/>
      </w:tblGrid>
      <w:tr w:rsidR="003F43C4" w:rsidRPr="00AF1147" w14:paraId="47E9DB6B" w14:textId="77777777" w:rsidTr="00ED67CD">
        <w:tc>
          <w:tcPr>
            <w:tcW w:w="1286" w:type="dxa"/>
            <w:shd w:val="clear" w:color="auto" w:fill="B3B3B3"/>
          </w:tcPr>
          <w:p w14:paraId="35D934B8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he-IL"/>
              </w:rPr>
              <w:t>היום בשבוע</w:t>
            </w:r>
          </w:p>
        </w:tc>
        <w:tc>
          <w:tcPr>
            <w:tcW w:w="1286" w:type="dxa"/>
            <w:shd w:val="clear" w:color="auto" w:fill="B3B3B3"/>
          </w:tcPr>
          <w:p w14:paraId="68C851A8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he-IL"/>
              </w:rPr>
              <w:t>ראשון</w:t>
            </w:r>
          </w:p>
        </w:tc>
        <w:tc>
          <w:tcPr>
            <w:tcW w:w="1286" w:type="dxa"/>
            <w:shd w:val="clear" w:color="auto" w:fill="B3B3B3"/>
          </w:tcPr>
          <w:p w14:paraId="67F17990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he-IL"/>
              </w:rPr>
              <w:t>שני</w:t>
            </w:r>
          </w:p>
        </w:tc>
        <w:tc>
          <w:tcPr>
            <w:tcW w:w="1286" w:type="dxa"/>
            <w:shd w:val="clear" w:color="auto" w:fill="B3B3B3"/>
          </w:tcPr>
          <w:p w14:paraId="35D179DB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he-IL"/>
              </w:rPr>
              <w:t>שלישי</w:t>
            </w:r>
          </w:p>
        </w:tc>
        <w:tc>
          <w:tcPr>
            <w:tcW w:w="1286" w:type="dxa"/>
            <w:shd w:val="clear" w:color="auto" w:fill="B3B3B3"/>
          </w:tcPr>
          <w:p w14:paraId="403C99A8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he-IL"/>
              </w:rPr>
              <w:t>רביעי</w:t>
            </w:r>
          </w:p>
        </w:tc>
        <w:tc>
          <w:tcPr>
            <w:tcW w:w="1287" w:type="dxa"/>
            <w:shd w:val="clear" w:color="auto" w:fill="B3B3B3"/>
          </w:tcPr>
          <w:p w14:paraId="6FDF865D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he-IL"/>
              </w:rPr>
              <w:t>חמישי</w:t>
            </w:r>
          </w:p>
        </w:tc>
        <w:tc>
          <w:tcPr>
            <w:tcW w:w="1287" w:type="dxa"/>
            <w:shd w:val="clear" w:color="auto" w:fill="B3B3B3"/>
          </w:tcPr>
          <w:p w14:paraId="6D3290CC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he-IL"/>
              </w:rPr>
              <w:t>שישי</w:t>
            </w:r>
          </w:p>
        </w:tc>
      </w:tr>
      <w:tr w:rsidR="003F43C4" w:rsidRPr="00AF1147" w14:paraId="7DF7D67A" w14:textId="77777777" w:rsidTr="00ED67CD">
        <w:tc>
          <w:tcPr>
            <w:tcW w:w="1286" w:type="dxa"/>
            <w:vAlign w:val="center"/>
          </w:tcPr>
          <w:p w14:paraId="719374B4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sz w:val="28"/>
                <w:szCs w:val="28"/>
                <w:rtl/>
                <w:lang w:bidi="he-IL"/>
              </w:rPr>
              <w:t>החלק של החבית שהתמלא במים</w:t>
            </w:r>
          </w:p>
        </w:tc>
        <w:tc>
          <w:tcPr>
            <w:tcW w:w="1286" w:type="dxa"/>
            <w:vAlign w:val="center"/>
          </w:tcPr>
          <w:p w14:paraId="40F11F9E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380" w:dyaOrig="740" w14:anchorId="2CFE20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37pt" o:ole="">
                  <v:imagedata r:id="rId6" o:title=""/>
                </v:shape>
                <o:OLEObject Type="Embed" ProgID="Equation.DSMT4" ShapeID="_x0000_i1025" DrawAspect="Content" ObjectID="_1841119368" r:id="rId7"/>
              </w:objec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t xml:space="preserve"> </w: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  <w:lang w:bidi="he-IL"/>
              </w:rPr>
              <w:t>מהחבית</w:t>
            </w:r>
          </w:p>
        </w:tc>
        <w:tc>
          <w:tcPr>
            <w:tcW w:w="1286" w:type="dxa"/>
            <w:vAlign w:val="center"/>
          </w:tcPr>
          <w:p w14:paraId="7D56BE8C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260" w:dyaOrig="740" w14:anchorId="2C21B56C">
                <v:shape id="_x0000_i1026" type="#_x0000_t75" style="width:12.5pt;height:37pt" o:ole="">
                  <v:imagedata r:id="rId8" o:title=""/>
                </v:shape>
                <o:OLEObject Type="Embed" ProgID="Equation.DSMT4" ShapeID="_x0000_i1026" DrawAspect="Content" ObjectID="_1841119369" r:id="rId9"/>
              </w:objec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t xml:space="preserve"> </w: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  <w:lang w:bidi="he-IL"/>
              </w:rPr>
              <w:t>מהחבית</w:t>
            </w:r>
          </w:p>
        </w:tc>
        <w:tc>
          <w:tcPr>
            <w:tcW w:w="1286" w:type="dxa"/>
            <w:vAlign w:val="center"/>
          </w:tcPr>
          <w:p w14:paraId="03D8EC03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380" w:dyaOrig="740" w14:anchorId="2439CA60">
                <v:shape id="_x0000_i1027" type="#_x0000_t75" style="width:19pt;height:37pt" o:ole="">
                  <v:imagedata r:id="rId10" o:title=""/>
                </v:shape>
                <o:OLEObject Type="Embed" ProgID="Equation.DSMT4" ShapeID="_x0000_i1027" DrawAspect="Content" ObjectID="_1841119370" r:id="rId11"/>
              </w:objec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t xml:space="preserve"> </w: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  <w:lang w:bidi="he-IL"/>
              </w:rPr>
              <w:t>מהחבית</w:t>
            </w:r>
          </w:p>
        </w:tc>
        <w:tc>
          <w:tcPr>
            <w:tcW w:w="1286" w:type="dxa"/>
            <w:vAlign w:val="center"/>
          </w:tcPr>
          <w:p w14:paraId="33E2D8FA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260" w:dyaOrig="740" w14:anchorId="58158C0E">
                <v:shape id="_x0000_i1028" type="#_x0000_t75" style="width:12.5pt;height:37pt" o:ole="">
                  <v:imagedata r:id="rId12" o:title=""/>
                </v:shape>
                <o:OLEObject Type="Embed" ProgID="Equation.DSMT4" ShapeID="_x0000_i1028" DrawAspect="Content" ObjectID="_1841119371" r:id="rId13"/>
              </w:objec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t xml:space="preserve"> </w: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  <w:lang w:bidi="he-IL"/>
              </w:rPr>
              <w:t>מהחבית</w:t>
            </w:r>
          </w:p>
        </w:tc>
        <w:tc>
          <w:tcPr>
            <w:tcW w:w="1287" w:type="dxa"/>
            <w:vAlign w:val="center"/>
          </w:tcPr>
          <w:p w14:paraId="20AAB6E7" w14:textId="77777777" w:rsidR="003F43C4" w:rsidRPr="00AF114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260" w:dyaOrig="740" w14:anchorId="4DAAE45B">
                <v:shape id="_x0000_i1029" type="#_x0000_t75" style="width:12.5pt;height:37pt" o:ole="">
                  <v:imagedata r:id="rId14" o:title=""/>
                </v:shape>
                <o:OLEObject Type="Embed" ProgID="Equation.DSMT4" ShapeID="_x0000_i1029" DrawAspect="Content" ObjectID="_1841119372" r:id="rId15"/>
              </w:objec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  <w:lang w:bidi="he-IL"/>
              </w:rPr>
              <w:t>מהחבית</w:t>
            </w:r>
          </w:p>
        </w:tc>
        <w:tc>
          <w:tcPr>
            <w:tcW w:w="1287" w:type="dxa"/>
          </w:tcPr>
          <w:p w14:paraId="50378BB7" w14:textId="77777777" w:rsidR="003F43C4" w:rsidRPr="00AF1147" w:rsidRDefault="003F43C4" w:rsidP="00ED67CD">
            <w:pPr>
              <w:pStyle w:val="Sargel1"/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</w:tr>
    </w:tbl>
    <w:p w14:paraId="27EBEED9" w14:textId="77777777" w:rsidR="003F43C4" w:rsidRPr="00AF1147" w:rsidRDefault="003F43C4" w:rsidP="003F43C4">
      <w:pPr>
        <w:pStyle w:val="Sargel2"/>
        <w:tabs>
          <w:tab w:val="left" w:pos="2835"/>
          <w:tab w:val="right" w:pos="4535"/>
        </w:tabs>
        <w:spacing w:line="360" w:lineRule="auto"/>
        <w:rPr>
          <w:rFonts w:asciiTheme="minorBidi" w:hAnsiTheme="minorBidi" w:cstheme="minorBidi"/>
          <w:sz w:val="28"/>
          <w:szCs w:val="28"/>
          <w:rtl/>
        </w:rPr>
      </w:pPr>
    </w:p>
    <w:p w14:paraId="2136BD4C" w14:textId="77777777" w:rsidR="003F43C4" w:rsidRPr="00AF1147" w:rsidRDefault="003F43C4" w:rsidP="003F43C4">
      <w:pPr>
        <w:pStyle w:val="Sargel2"/>
        <w:tabs>
          <w:tab w:val="left" w:pos="2835"/>
          <w:tab w:val="right" w:pos="4535"/>
        </w:tabs>
        <w:spacing w:line="360" w:lineRule="auto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א</w:t>
      </w:r>
      <w:r w:rsidRPr="00AF1147">
        <w:rPr>
          <w:rFonts w:asciiTheme="minorBidi" w:hAnsiTheme="minorBidi" w:cstheme="minorBidi"/>
          <w:sz w:val="28"/>
          <w:szCs w:val="28"/>
          <w:rtl/>
        </w:rPr>
        <w:t>.</w:t>
      </w:r>
      <w:r w:rsidRPr="00AF1147">
        <w:rPr>
          <w:rFonts w:asciiTheme="minorBidi" w:hAnsiTheme="minorBidi" w:cstheme="minorBidi"/>
          <w:sz w:val="28"/>
          <w:szCs w:val="28"/>
          <w:rtl/>
        </w:rPr>
        <w:tab/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באילו ימים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,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מבין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הימים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ראשון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עד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חמישי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, 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ירדו כמויות </w:t>
      </w:r>
      <w:r w:rsidRPr="00AF1147">
        <w:rPr>
          <w:rStyle w:val="DavidMFbold"/>
          <w:rFonts w:asciiTheme="minorBidi" w:hAnsiTheme="minorBidi" w:cstheme="minorBidi" w:hint="default"/>
          <w:sz w:val="28"/>
          <w:szCs w:val="28"/>
          <w:rtl/>
          <w:lang w:bidi="he-IL"/>
        </w:rPr>
        <w:t>שוות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 של גשמים</w:t>
      </w:r>
      <w:r w:rsidRPr="00AF1147">
        <w:rPr>
          <w:rFonts w:asciiTheme="minorBidi" w:hAnsiTheme="minorBidi" w:cstheme="minorBidi"/>
          <w:sz w:val="28"/>
          <w:szCs w:val="28"/>
          <w:rtl/>
        </w:rPr>
        <w:t>?</w:t>
      </w:r>
    </w:p>
    <w:p w14:paraId="4C08C481" w14:textId="77777777" w:rsidR="003F43C4" w:rsidRPr="00AF1147" w:rsidRDefault="003F43C4" w:rsidP="003F43C4">
      <w:pPr>
        <w:pStyle w:val="Sargel2"/>
        <w:spacing w:before="0" w:after="0" w:line="360" w:lineRule="auto"/>
        <w:rPr>
          <w:rFonts w:asciiTheme="minorBidi" w:hAnsiTheme="minorBidi" w:cstheme="minorBidi"/>
          <w:sz w:val="28"/>
          <w:szCs w:val="28"/>
          <w:rtl/>
        </w:rPr>
      </w:pPr>
    </w:p>
    <w:p w14:paraId="0767760A" w14:textId="06B3AACB" w:rsidR="003F43C4" w:rsidRPr="00AF1147" w:rsidRDefault="003F43C4" w:rsidP="003F43C4">
      <w:pPr>
        <w:pStyle w:val="Sargel2"/>
        <w:numPr>
          <w:ilvl w:val="0"/>
          <w:numId w:val="6"/>
        </w:numPr>
        <w:spacing w:line="360" w:lineRule="auto"/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</w:rPr>
      </w:pP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איזה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חלק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מהחבית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sz w:val="28"/>
          <w:szCs w:val="28"/>
          <w:rtl/>
          <w:lang w:bidi="he-IL"/>
        </w:rPr>
        <w:t>נשאר</w:t>
      </w:r>
      <w:r w:rsidRPr="00AF1147">
        <w:rPr>
          <w:rStyle w:val="DavidMFbold"/>
          <w:rFonts w:asciiTheme="minorBidi" w:hAnsiTheme="minorBidi" w:cstheme="minorBidi" w:hint="default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sz w:val="28"/>
          <w:szCs w:val="28"/>
          <w:rtl/>
          <w:lang w:bidi="he-IL"/>
        </w:rPr>
        <w:t>ריק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ביום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 xml:space="preserve"> 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  <w:lang w:bidi="he-IL"/>
        </w:rPr>
        <w:t>שני</w:t>
      </w:r>
      <w:r w:rsidRPr="00AF1147"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  <w:t>?</w:t>
      </w:r>
    </w:p>
    <w:p w14:paraId="272803B3" w14:textId="77777777" w:rsidR="003F43C4" w:rsidRPr="00AF1147" w:rsidRDefault="003F43C4" w:rsidP="003F43C4">
      <w:pPr>
        <w:pStyle w:val="Sargel2"/>
        <w:spacing w:line="360" w:lineRule="auto"/>
        <w:ind w:left="720" w:firstLine="0"/>
        <w:rPr>
          <w:rStyle w:val="DavidMFbold"/>
          <w:rFonts w:asciiTheme="minorBidi" w:hAnsiTheme="minorBidi" w:cstheme="minorBidi" w:hint="default"/>
          <w:b w:val="0"/>
          <w:bCs w:val="0"/>
          <w:sz w:val="28"/>
          <w:szCs w:val="28"/>
          <w:rtl/>
        </w:rPr>
      </w:pPr>
    </w:p>
    <w:p w14:paraId="4522A7FE" w14:textId="439F502E" w:rsidR="003F43C4" w:rsidRPr="00AF1147" w:rsidRDefault="003F43C4" w:rsidP="003F43C4">
      <w:pPr>
        <w:pStyle w:val="Sargel2"/>
        <w:numPr>
          <w:ilvl w:val="0"/>
          <w:numId w:val="6"/>
        </w:numPr>
        <w:spacing w:line="360" w:lineRule="auto"/>
        <w:rPr>
          <w:rFonts w:asciiTheme="minorBidi" w:hAnsiTheme="minorBidi" w:cstheme="minorBidi"/>
          <w:sz w:val="28"/>
          <w:szCs w:val="28"/>
          <w:rtl/>
        </w:rPr>
      </w:pP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ביום שישי ירדה כמות גשמים </w:t>
      </w:r>
      <w:r w:rsidRPr="00AF1147">
        <w:rPr>
          <w:rFonts w:asciiTheme="minorBidi" w:hAnsiTheme="minorBidi" w:cstheme="minorBidi"/>
          <w:b/>
          <w:bCs/>
          <w:sz w:val="28"/>
          <w:szCs w:val="28"/>
          <w:rtl/>
          <w:lang w:bidi="he-IL"/>
        </w:rPr>
        <w:t>גדולה יותר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 מאשר ביום חמישי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, </w:t>
      </w:r>
      <w:r w:rsidRPr="00AF1147">
        <w:rPr>
          <w:rFonts w:asciiTheme="minorBidi" w:hAnsiTheme="minorBidi" w:cstheme="minorBidi"/>
          <w:sz w:val="28"/>
          <w:szCs w:val="28"/>
          <w:rtl/>
        </w:rPr>
        <w:br/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אך החבית </w:t>
      </w:r>
      <w:r w:rsidRPr="00AF1147">
        <w:rPr>
          <w:rFonts w:asciiTheme="minorBidi" w:hAnsiTheme="minorBidi" w:cstheme="minorBidi"/>
          <w:b/>
          <w:bCs/>
          <w:sz w:val="28"/>
          <w:szCs w:val="28"/>
          <w:rtl/>
          <w:lang w:bidi="he-IL"/>
        </w:rPr>
        <w:t>לא</w:t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 xml:space="preserve"> התמלאה</w:t>
      </w:r>
      <w:r w:rsidRPr="00AF1147">
        <w:rPr>
          <w:rFonts w:asciiTheme="minorBidi" w:hAnsiTheme="minorBidi" w:cstheme="minorBidi"/>
          <w:sz w:val="28"/>
          <w:szCs w:val="28"/>
          <w:rtl/>
        </w:rPr>
        <w:t xml:space="preserve">. </w:t>
      </w:r>
      <w:r w:rsidRPr="00AF1147">
        <w:rPr>
          <w:rFonts w:asciiTheme="minorBidi" w:hAnsiTheme="minorBidi" w:cstheme="minorBidi"/>
          <w:sz w:val="28"/>
          <w:szCs w:val="28"/>
          <w:rtl/>
        </w:rPr>
        <w:br/>
      </w:r>
      <w:r w:rsidRPr="00AF1147">
        <w:rPr>
          <w:rFonts w:asciiTheme="minorBidi" w:hAnsiTheme="minorBidi" w:cstheme="minorBidi"/>
          <w:sz w:val="28"/>
          <w:szCs w:val="28"/>
          <w:rtl/>
          <w:lang w:bidi="he-IL"/>
        </w:rPr>
        <w:t>כִּתְבוּ שֶׁבֶר שיכול לציין איזה חלק מהחבית מילאו המים ביום שישי</w:t>
      </w:r>
      <w:r w:rsidRPr="00AF1147">
        <w:rPr>
          <w:rFonts w:asciiTheme="minorBidi" w:hAnsiTheme="minorBidi" w:cstheme="minorBidi"/>
          <w:sz w:val="28"/>
          <w:szCs w:val="28"/>
          <w:rtl/>
        </w:rPr>
        <w:t>.</w:t>
      </w:r>
    </w:p>
    <w:p w14:paraId="6E3EC9E9" w14:textId="53961983" w:rsidR="003F43C4" w:rsidRPr="00AF1147" w:rsidRDefault="003F43C4" w:rsidP="003F43C4">
      <w:pPr>
        <w:pStyle w:val="a9"/>
        <w:rPr>
          <w:sz w:val="28"/>
          <w:szCs w:val="28"/>
        </w:rPr>
      </w:pPr>
    </w:p>
    <w:p w14:paraId="1F5A152B" w14:textId="77777777" w:rsidR="003F43C4" w:rsidRPr="00AF1147" w:rsidRDefault="003F43C4" w:rsidP="003F43C4">
      <w:pPr>
        <w:rPr>
          <w:sz w:val="28"/>
          <w:szCs w:val="28"/>
          <w:rtl/>
        </w:rPr>
      </w:pPr>
    </w:p>
    <w:p w14:paraId="703289EA" w14:textId="77777777" w:rsidR="003F43C4" w:rsidRPr="00AF1147" w:rsidRDefault="003F43C4" w:rsidP="003F43C4">
      <w:pPr>
        <w:rPr>
          <w:sz w:val="28"/>
          <w:szCs w:val="28"/>
          <w:rtl/>
        </w:rPr>
      </w:pPr>
    </w:p>
    <w:p w14:paraId="1A34E7F3" w14:textId="77777777" w:rsidR="003F43C4" w:rsidRPr="00AF1147" w:rsidRDefault="003F43C4" w:rsidP="003F43C4">
      <w:pPr>
        <w:rPr>
          <w:sz w:val="28"/>
          <w:szCs w:val="28"/>
        </w:rPr>
      </w:pPr>
    </w:p>
    <w:p w14:paraId="1B1274C6" w14:textId="77777777" w:rsidR="003F43C4" w:rsidRPr="00AF1147" w:rsidRDefault="003F43C4" w:rsidP="003F43C4">
      <w:pPr>
        <w:pStyle w:val="a9"/>
        <w:ind w:left="785"/>
        <w:rPr>
          <w:sz w:val="28"/>
          <w:szCs w:val="28"/>
          <w:rtl/>
          <w:lang w:bidi="ar-SA"/>
        </w:rPr>
      </w:pPr>
    </w:p>
    <w:p w14:paraId="35495B31" w14:textId="77777777" w:rsidR="003F43C4" w:rsidRPr="00AF1147" w:rsidRDefault="003F43C4">
      <w:pPr>
        <w:rPr>
          <w:sz w:val="28"/>
          <w:szCs w:val="28"/>
        </w:rPr>
      </w:pPr>
    </w:p>
    <w:sectPr w:rsidR="003F43C4" w:rsidRPr="00AF1147" w:rsidSect="00C2278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-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9F5FC3"/>
    <w:multiLevelType w:val="hybridMultilevel"/>
    <w:tmpl w:val="F43641C2"/>
    <w:lvl w:ilvl="0" w:tplc="1D2EAE5C">
      <w:start w:val="1"/>
      <w:numFmt w:val="hebrew1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1D55642"/>
    <w:multiLevelType w:val="hybridMultilevel"/>
    <w:tmpl w:val="30DCAD9C"/>
    <w:lvl w:ilvl="0" w:tplc="040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29306E"/>
    <w:multiLevelType w:val="hybridMultilevel"/>
    <w:tmpl w:val="6F5478A2"/>
    <w:lvl w:ilvl="0" w:tplc="7AB61B52">
      <w:start w:val="1"/>
      <w:numFmt w:val="hebrew1"/>
      <w:lvlText w:val="%1.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456C64"/>
    <w:multiLevelType w:val="hybridMultilevel"/>
    <w:tmpl w:val="E8E4FDE2"/>
    <w:lvl w:ilvl="0" w:tplc="E200B13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9D0B71"/>
    <w:multiLevelType w:val="hybridMultilevel"/>
    <w:tmpl w:val="58C03BE8"/>
    <w:lvl w:ilvl="0" w:tplc="99446DC4">
      <w:start w:val="2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4E2379"/>
    <w:multiLevelType w:val="hybridMultilevel"/>
    <w:tmpl w:val="5AC6EC1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43C4"/>
    <w:rsid w:val="003E4D0D"/>
    <w:rsid w:val="003F43C4"/>
    <w:rsid w:val="004A11E0"/>
    <w:rsid w:val="00692019"/>
    <w:rsid w:val="0087437B"/>
    <w:rsid w:val="00AF1147"/>
    <w:rsid w:val="00C22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E1B6FD"/>
  <w15:chartTrackingRefBased/>
  <w15:docId w15:val="{CFE631D0-FCDD-4CF1-B2FC-732D38FED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F1147"/>
    <w:pPr>
      <w:bidi/>
    </w:pPr>
  </w:style>
  <w:style w:type="paragraph" w:styleId="1">
    <w:name w:val="heading 1"/>
    <w:basedOn w:val="a"/>
    <w:next w:val="a"/>
    <w:link w:val="10"/>
    <w:uiPriority w:val="9"/>
    <w:qFormat/>
    <w:rsid w:val="003F43C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F43C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F43C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F43C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F43C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F43C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F43C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F43C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F43C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3F43C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כותרת 2 תו"/>
    <w:basedOn w:val="a0"/>
    <w:link w:val="2"/>
    <w:uiPriority w:val="9"/>
    <w:semiHidden/>
    <w:rsid w:val="003F43C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כותרת 3 תו"/>
    <w:basedOn w:val="a0"/>
    <w:link w:val="3"/>
    <w:uiPriority w:val="9"/>
    <w:semiHidden/>
    <w:rsid w:val="003F43C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כותרת 4 תו"/>
    <w:basedOn w:val="a0"/>
    <w:link w:val="4"/>
    <w:uiPriority w:val="9"/>
    <w:semiHidden/>
    <w:rsid w:val="003F43C4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כותרת 5 תו"/>
    <w:basedOn w:val="a0"/>
    <w:link w:val="5"/>
    <w:uiPriority w:val="9"/>
    <w:semiHidden/>
    <w:rsid w:val="003F43C4"/>
    <w:rPr>
      <w:rFonts w:eastAsiaTheme="majorEastAsia" w:cstheme="majorBidi"/>
      <w:color w:val="0F4761" w:themeColor="accent1" w:themeShade="BF"/>
    </w:rPr>
  </w:style>
  <w:style w:type="character" w:customStyle="1" w:styleId="60">
    <w:name w:val="כותרת 6 תו"/>
    <w:basedOn w:val="a0"/>
    <w:link w:val="6"/>
    <w:uiPriority w:val="9"/>
    <w:semiHidden/>
    <w:rsid w:val="003F43C4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כותרת 7 תו"/>
    <w:basedOn w:val="a0"/>
    <w:link w:val="7"/>
    <w:uiPriority w:val="9"/>
    <w:semiHidden/>
    <w:rsid w:val="003F43C4"/>
    <w:rPr>
      <w:rFonts w:eastAsiaTheme="majorEastAsia" w:cstheme="majorBidi"/>
      <w:color w:val="595959" w:themeColor="text1" w:themeTint="A6"/>
    </w:rPr>
  </w:style>
  <w:style w:type="character" w:customStyle="1" w:styleId="80">
    <w:name w:val="כותרת 8 תו"/>
    <w:basedOn w:val="a0"/>
    <w:link w:val="8"/>
    <w:uiPriority w:val="9"/>
    <w:semiHidden/>
    <w:rsid w:val="003F43C4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כותרת 9 תו"/>
    <w:basedOn w:val="a0"/>
    <w:link w:val="9"/>
    <w:uiPriority w:val="9"/>
    <w:semiHidden/>
    <w:rsid w:val="003F43C4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3F43C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כותרת טקסט תו"/>
    <w:basedOn w:val="a0"/>
    <w:link w:val="a3"/>
    <w:uiPriority w:val="10"/>
    <w:rsid w:val="003F43C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F43C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כותרת משנה תו"/>
    <w:basedOn w:val="a0"/>
    <w:link w:val="a5"/>
    <w:uiPriority w:val="11"/>
    <w:rsid w:val="003F43C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3F43C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ציטוט תו"/>
    <w:basedOn w:val="a0"/>
    <w:link w:val="a7"/>
    <w:uiPriority w:val="29"/>
    <w:rsid w:val="003F43C4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3F43C4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3F43C4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3F43C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ציטוט חזק תו"/>
    <w:basedOn w:val="a0"/>
    <w:link w:val="ab"/>
    <w:uiPriority w:val="30"/>
    <w:rsid w:val="003F43C4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3F43C4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3F43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argel2">
    <w:name w:val="Sargel 2"/>
    <w:basedOn w:val="a"/>
    <w:uiPriority w:val="99"/>
    <w:rsid w:val="003F43C4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MFO"/>
      <w:color w:val="000000"/>
      <w:sz w:val="30"/>
      <w:szCs w:val="30"/>
      <w:lang w:bidi="ar-SA"/>
    </w:rPr>
  </w:style>
  <w:style w:type="character" w:customStyle="1" w:styleId="DavidMFRegular">
    <w:name w:val="David MF Regular"/>
    <w:rsid w:val="003F43C4"/>
    <w:rPr>
      <w:rFonts w:ascii="DavidMFO" w:hAnsi="DavidMFO" w:cs="DavidMFO" w:hint="cs"/>
      <w:sz w:val="30"/>
      <w:vertAlign w:val="baseline"/>
      <w:lang w:bidi="ar-SA"/>
    </w:rPr>
  </w:style>
  <w:style w:type="paragraph" w:customStyle="1" w:styleId="sargel3-rav-brera">
    <w:name w:val="sargel 3-rav-brera"/>
    <w:basedOn w:val="a"/>
    <w:rsid w:val="003F43C4"/>
    <w:pPr>
      <w:widowControl w:val="0"/>
      <w:tabs>
        <w:tab w:val="left" w:pos="1417"/>
      </w:tabs>
      <w:suppressAutoHyphens/>
      <w:autoSpaceDE w:val="0"/>
      <w:autoSpaceDN w:val="0"/>
      <w:adjustRightInd w:val="0"/>
      <w:spacing w:before="57" w:after="57" w:line="380" w:lineRule="atLeast"/>
      <w:ind w:left="1417" w:hanging="850"/>
    </w:pPr>
    <w:rPr>
      <w:rFonts w:ascii="DavidMFO" w:eastAsia="Times New Roman" w:hAnsi="DavidMFO" w:cs="DavidMFO"/>
      <w:color w:val="000000"/>
      <w:sz w:val="30"/>
      <w:szCs w:val="30"/>
    </w:rPr>
  </w:style>
  <w:style w:type="character" w:customStyle="1" w:styleId="Times">
    <w:name w:val="Times"/>
    <w:rsid w:val="003F43C4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1">
    <w:name w:val="Sargel 1"/>
    <w:basedOn w:val="a"/>
    <w:uiPriority w:val="99"/>
    <w:rsid w:val="003F43C4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MFO"/>
      <w:color w:val="000000"/>
      <w:sz w:val="30"/>
      <w:szCs w:val="30"/>
      <w:lang w:bidi="ar-SA"/>
    </w:rPr>
  </w:style>
  <w:style w:type="character" w:customStyle="1" w:styleId="DavidMFbold">
    <w:name w:val="David MF bold"/>
    <w:rsid w:val="003F43C4"/>
    <w:rPr>
      <w:rFonts w:ascii="DavidMF-Bold" w:hAnsi="DavidMF-Bold" w:cs="DavidMF-Bold" w:hint="cs"/>
      <w:b/>
      <w:bCs/>
      <w:sz w:val="30"/>
      <w:szCs w:val="30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4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i Gabay</dc:creator>
  <cp:keywords/>
  <dc:description/>
  <cp:lastModifiedBy>MOEUser</cp:lastModifiedBy>
  <cp:revision>3</cp:revision>
  <dcterms:created xsi:type="dcterms:W3CDTF">2026-05-14T07:07:00Z</dcterms:created>
  <dcterms:modified xsi:type="dcterms:W3CDTF">2026-05-24T06:16:00Z</dcterms:modified>
</cp:coreProperties>
</file>